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74" r:id="rId4"/>
  </p:sldMasterIdLst>
  <p:notesMasterIdLst>
    <p:notesMasterId r:id="rId17"/>
  </p:notesMasterIdLst>
  <p:handoutMasterIdLst>
    <p:handoutMasterId r:id="rId18"/>
  </p:handoutMasterIdLst>
  <p:sldIdLst>
    <p:sldId id="280" r:id="rId5"/>
    <p:sldId id="281" r:id="rId6"/>
    <p:sldId id="308" r:id="rId7"/>
    <p:sldId id="322" r:id="rId8"/>
    <p:sldId id="323" r:id="rId9"/>
    <p:sldId id="310" r:id="rId10"/>
    <p:sldId id="315" r:id="rId11"/>
    <p:sldId id="319" r:id="rId12"/>
    <p:sldId id="320" r:id="rId13"/>
    <p:sldId id="329" r:id="rId14"/>
    <p:sldId id="316" r:id="rId15"/>
    <p:sldId id="317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0000"/>
    <a:srgbClr val="FFFFFF"/>
    <a:srgbClr val="8A118D"/>
    <a:srgbClr val="9D0F00"/>
    <a:srgbClr val="C7E6B6"/>
    <a:srgbClr val="FF6A6D"/>
    <a:srgbClr val="CBAA85"/>
    <a:srgbClr val="4426A4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712" autoAdjust="0"/>
  </p:normalViewPr>
  <p:slideViewPr>
    <p:cSldViewPr snapToGrid="0">
      <p:cViewPr varScale="1">
        <p:scale>
          <a:sx n="70" d="100"/>
          <a:sy n="70" d="100"/>
        </p:scale>
        <p:origin x="774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9/2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9/23/2021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29484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229700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ÉT</a:t>
            </a:r>
            <a:r>
              <a:rPr lang="en-US" baseline="0" dirty="0" smtClean="0"/>
              <a:t> THÚ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23981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Luy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0342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644862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64751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1744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99040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88285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324243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47518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3F20E-A286-43F7-ABEA-182A70E54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336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87774742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41965076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8737741"/>
      </p:ext>
    </p:extLst>
  </p:cSld>
  <p:clrMapOvr>
    <a:masterClrMapping/>
  </p:clrMapOvr>
  <p:transition spd="slow" advTm="0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=""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=""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=""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=""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=""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=""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=""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=""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=""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=""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=""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=""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=""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=""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=""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=""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=""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=""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=""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=""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=""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=""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=""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=""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=""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=""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=""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=""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=""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=""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=""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=""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=""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=""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=""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=""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=""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=""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=""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=""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=""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=""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=""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=""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=""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=""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=""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=""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=""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=""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=""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=""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=""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=""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=""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=""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=""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=""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=""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=""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=""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=""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=""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=""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8487770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=""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=""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=""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=""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=""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=""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=""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=""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=""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=""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=""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=""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=""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=""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=""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=""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=""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=""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=""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=""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=""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=""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=""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=""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=""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=""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=""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=""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=""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=""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=""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=""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=""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=""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=""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=""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=""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=""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=""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=""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=""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=""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=""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=""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=""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=""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=""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=""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=""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=""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=""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2157385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=""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=""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=""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=""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=""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=""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=""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=""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=""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=""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=""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=""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=""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=""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=""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=""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=""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=""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120955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026631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553467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658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=""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=""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=""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=""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=""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=""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=""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03003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=""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6">
              <a:extLst>
                <a:ext uri="{FF2B5EF4-FFF2-40B4-BE49-F238E27FC236}">
                  <a16:creationId xmlns=""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7">
              <a:extLst>
                <a:ext uri="{FF2B5EF4-FFF2-40B4-BE49-F238E27FC236}">
                  <a16:creationId xmlns=""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4027531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78963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49" r:id="rId13"/>
    <p:sldLayoutId id="2147483650" r:id="rId14"/>
    <p:sldLayoutId id="2147483651" r:id="rId15"/>
    <p:sldLayoutId id="2147483652" r:id="rId16"/>
    <p:sldLayoutId id="2147483653" r:id="rId17"/>
    <p:sldLayoutId id="2147483654" r:id="rId18"/>
    <p:sldLayoutId id="2147483661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68" r:id="rId30"/>
    <p:sldLayoutId id="2147483660" r:id="rId3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4.wmf"/><Relationship Id="rId18" Type="http://schemas.openxmlformats.org/officeDocument/2006/relationships/image" Target="../media/image5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png"/><Relationship Id="rId5" Type="http://schemas.openxmlformats.org/officeDocument/2006/relationships/image" Target="../media/image46.emf"/><Relationship Id="rId15" Type="http://schemas.openxmlformats.org/officeDocument/2006/relationships/image" Target="../media/image45.emf"/><Relationship Id="rId10" Type="http://schemas.openxmlformats.org/officeDocument/2006/relationships/image" Target="../media/image43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4.png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4.png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4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443476" y="-1158178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1968942" y="623864"/>
            <a:ext cx="80922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TRƯỜNG THCS LÊ QUÝ ĐÔN</a:t>
            </a: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endParaRPr lang="en-US" altLang="zh-CN" sz="3200" b="1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GIÁO VIÊN: HOÀNG THU TRANG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dirty="0">
                <a:solidFill>
                  <a:srgbClr val="F3434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 </a:t>
            </a:r>
          </a:p>
        </p:txBody>
      </p:sp>
      <p:cxnSp>
        <p:nvCxnSpPr>
          <p:cNvPr id="635" name="直接连接符 634"/>
          <p:cNvCxnSpPr/>
          <p:nvPr/>
        </p:nvCxnSpPr>
        <p:spPr>
          <a:xfrm>
            <a:off x="3417029" y="2975107"/>
            <a:ext cx="5349698" cy="0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TextBox 11">
            <a:extLst>
              <a:ext uri="{FF2B5EF4-FFF2-40B4-BE49-F238E27FC236}">
                <a16:creationId xmlns="" xmlns:a16="http://schemas.microsoft.com/office/drawing/2014/main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="" xmlns:a16="http://schemas.microsoft.com/office/drawing/2014/main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670" name="组合 53">
            <a:extLst>
              <a:ext uri="{FF2B5EF4-FFF2-40B4-BE49-F238E27FC236}">
                <a16:creationId xmlns="" xmlns:a16="http://schemas.microsoft.com/office/drawing/2014/main" id="{E49A2E24-2213-492B-824B-0C5DBCB604E6}"/>
              </a:ext>
            </a:extLst>
          </p:cNvPr>
          <p:cNvGrpSpPr/>
          <p:nvPr/>
        </p:nvGrpSpPr>
        <p:grpSpPr>
          <a:xfrm>
            <a:off x="5523730" y="2503160"/>
            <a:ext cx="1421576" cy="1248321"/>
            <a:chOff x="1677608" y="2996952"/>
            <a:chExt cx="1395643" cy="1395643"/>
          </a:xfrm>
        </p:grpSpPr>
        <p:sp>
          <p:nvSpPr>
            <p:cNvPr id="671" name="Oval 60">
              <a:extLst>
                <a:ext uri="{FF2B5EF4-FFF2-40B4-BE49-F238E27FC236}">
                  <a16:creationId xmlns="" xmlns:a16="http://schemas.microsoft.com/office/drawing/2014/main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2" name="Oval 29">
              <a:extLst>
                <a:ext uri="{FF2B5EF4-FFF2-40B4-BE49-F238E27FC236}">
                  <a16:creationId xmlns="" xmlns:a16="http://schemas.microsoft.com/office/drawing/2014/main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2" name="组合 53">
            <a:extLst>
              <a:ext uri="{FF2B5EF4-FFF2-40B4-BE49-F238E27FC236}">
                <a16:creationId xmlns="" xmlns:a16="http://schemas.microsoft.com/office/drawing/2014/main" id="{E49A2E24-2213-492B-824B-0C5DBCB604E6}"/>
              </a:ext>
            </a:extLst>
          </p:cNvPr>
          <p:cNvGrpSpPr/>
          <p:nvPr/>
        </p:nvGrpSpPr>
        <p:grpSpPr>
          <a:xfrm>
            <a:off x="6962419" y="2556785"/>
            <a:ext cx="1421576" cy="1248321"/>
            <a:chOff x="1677608" y="2996952"/>
            <a:chExt cx="1395643" cy="1395643"/>
          </a:xfrm>
        </p:grpSpPr>
        <p:sp>
          <p:nvSpPr>
            <p:cNvPr id="653" name="Oval 60">
              <a:extLst>
                <a:ext uri="{FF2B5EF4-FFF2-40B4-BE49-F238E27FC236}">
                  <a16:creationId xmlns="" xmlns:a16="http://schemas.microsoft.com/office/drawing/2014/main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4" name="Oval 29">
              <a:extLst>
                <a:ext uri="{FF2B5EF4-FFF2-40B4-BE49-F238E27FC236}">
                  <a16:creationId xmlns="" xmlns:a16="http://schemas.microsoft.com/office/drawing/2014/main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5" name="组合 53">
            <a:extLst>
              <a:ext uri="{FF2B5EF4-FFF2-40B4-BE49-F238E27FC236}">
                <a16:creationId xmlns="" xmlns:a16="http://schemas.microsoft.com/office/drawing/2014/main" id="{E49A2E24-2213-492B-824B-0C5DBCB604E6}"/>
              </a:ext>
            </a:extLst>
          </p:cNvPr>
          <p:cNvGrpSpPr/>
          <p:nvPr/>
        </p:nvGrpSpPr>
        <p:grpSpPr>
          <a:xfrm>
            <a:off x="2707127" y="2504859"/>
            <a:ext cx="1421576" cy="1248321"/>
            <a:chOff x="1677608" y="2996952"/>
            <a:chExt cx="1395643" cy="1395643"/>
          </a:xfrm>
        </p:grpSpPr>
        <p:sp>
          <p:nvSpPr>
            <p:cNvPr id="656" name="Oval 60">
              <a:extLst>
                <a:ext uri="{FF2B5EF4-FFF2-40B4-BE49-F238E27FC236}">
                  <a16:creationId xmlns="" xmlns:a16="http://schemas.microsoft.com/office/drawing/2014/main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7" name="Oval 29">
              <a:extLst>
                <a:ext uri="{FF2B5EF4-FFF2-40B4-BE49-F238E27FC236}">
                  <a16:creationId xmlns="" xmlns:a16="http://schemas.microsoft.com/office/drawing/2014/main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8" name="组合 53">
            <a:extLst>
              <a:ext uri="{FF2B5EF4-FFF2-40B4-BE49-F238E27FC236}">
                <a16:creationId xmlns="" xmlns:a16="http://schemas.microsoft.com/office/drawing/2014/main" id="{E49A2E24-2213-492B-824B-0C5DBCB604E6}"/>
              </a:ext>
            </a:extLst>
          </p:cNvPr>
          <p:cNvGrpSpPr/>
          <p:nvPr/>
        </p:nvGrpSpPr>
        <p:grpSpPr>
          <a:xfrm>
            <a:off x="4132991" y="2589435"/>
            <a:ext cx="1421576" cy="1248321"/>
            <a:chOff x="1677608" y="2996952"/>
            <a:chExt cx="1395643" cy="1395643"/>
          </a:xfrm>
        </p:grpSpPr>
        <p:sp>
          <p:nvSpPr>
            <p:cNvPr id="659" name="Oval 60">
              <a:extLst>
                <a:ext uri="{FF2B5EF4-FFF2-40B4-BE49-F238E27FC236}">
                  <a16:creationId xmlns="" xmlns:a16="http://schemas.microsoft.com/office/drawing/2014/main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60" name="Oval 29">
              <a:extLst>
                <a:ext uri="{FF2B5EF4-FFF2-40B4-BE49-F238E27FC236}">
                  <a16:creationId xmlns="" xmlns:a16="http://schemas.microsoft.com/office/drawing/2014/main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61" name="组合 53">
            <a:extLst>
              <a:ext uri="{FF2B5EF4-FFF2-40B4-BE49-F238E27FC236}">
                <a16:creationId xmlns="" xmlns:a16="http://schemas.microsoft.com/office/drawing/2014/main" id="{E49A2E24-2213-492B-824B-0C5DBCB604E6}"/>
              </a:ext>
            </a:extLst>
          </p:cNvPr>
          <p:cNvGrpSpPr/>
          <p:nvPr/>
        </p:nvGrpSpPr>
        <p:grpSpPr>
          <a:xfrm>
            <a:off x="8498702" y="2614253"/>
            <a:ext cx="1421576" cy="1248321"/>
            <a:chOff x="1677608" y="2996952"/>
            <a:chExt cx="1395643" cy="1395643"/>
          </a:xfrm>
        </p:grpSpPr>
        <p:sp>
          <p:nvSpPr>
            <p:cNvPr id="674" name="Oval 60">
              <a:extLst>
                <a:ext uri="{FF2B5EF4-FFF2-40B4-BE49-F238E27FC236}">
                  <a16:creationId xmlns="" xmlns:a16="http://schemas.microsoft.com/office/drawing/2014/main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5" name="Oval 29">
              <a:extLst>
                <a:ext uri="{FF2B5EF4-FFF2-40B4-BE49-F238E27FC236}">
                  <a16:creationId xmlns="" xmlns:a16="http://schemas.microsoft.com/office/drawing/2014/main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119025" y="273619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449059" y="2693922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Ạ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6001905" y="2624930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78" name="TextBox 677"/>
          <p:cNvSpPr txBox="1"/>
          <p:nvPr/>
        </p:nvSpPr>
        <p:spPr>
          <a:xfrm>
            <a:off x="7401305" y="270951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79" name="TextBox 678"/>
          <p:cNvSpPr txBox="1"/>
          <p:nvPr/>
        </p:nvSpPr>
        <p:spPr>
          <a:xfrm>
            <a:off x="8828096" y="2778564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4822116" y="4724259"/>
            <a:ext cx="27145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9</a:t>
            </a:r>
            <a:endParaRPr lang="en-US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9390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99052" y="4677826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65" name="TextBox 11">
            <a:extLst>
              <a:ext uri="{FF2B5EF4-FFF2-40B4-BE49-F238E27FC236}">
                <a16:creationId xmlns="" xmlns:a16="http://schemas.microsoft.com/office/drawing/2014/main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="" xmlns:a16="http://schemas.microsoft.com/office/drawing/2014/main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690" y="4025835"/>
            <a:ext cx="3609556" cy="2707167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630443" y="88256"/>
            <a:ext cx="3854648" cy="1237900"/>
            <a:chOff x="630443" y="88256"/>
            <a:chExt cx="3854648" cy="1237900"/>
          </a:xfrm>
        </p:grpSpPr>
        <p:pic>
          <p:nvPicPr>
            <p:cNvPr id="487" name="图片 29">
              <a:extLst>
                <a:ext uri="{FF2B5EF4-FFF2-40B4-BE49-F238E27FC236}">
                  <a16:creationId xmlns="" xmlns:a16="http://schemas.microsoft.com/office/drawing/2014/main" id="{A771560F-DAE0-4DAD-BB2F-284A52E604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443" y="88256"/>
              <a:ext cx="3854648" cy="1237900"/>
            </a:xfrm>
            <a:prstGeom prst="rect">
              <a:avLst/>
            </a:prstGeom>
          </p:spPr>
        </p:pic>
        <p:sp>
          <p:nvSpPr>
            <p:cNvPr id="488" name="文本框 30">
              <a:extLst>
                <a:ext uri="{FF2B5EF4-FFF2-40B4-BE49-F238E27FC236}">
                  <a16:creationId xmlns="" xmlns:a16="http://schemas.microsoft.com/office/drawing/2014/main" id="{95FF8002-4BEF-410C-9960-45A602ADD63C}"/>
                </a:ext>
              </a:extLst>
            </p:cNvPr>
            <p:cNvSpPr txBox="1"/>
            <p:nvPr/>
          </p:nvSpPr>
          <p:spPr>
            <a:xfrm>
              <a:off x="1448281" y="319915"/>
              <a:ext cx="2170722" cy="6524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lnSpc>
                  <a:spcPct val="13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TỔNG KẾT 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26516"/>
              </p:ext>
            </p:extLst>
          </p:nvPr>
        </p:nvGraphicFramePr>
        <p:xfrm>
          <a:off x="913721" y="1261703"/>
          <a:ext cx="1256544" cy="116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6" imgW="1231560" imgH="1143000" progId="Equation.DSMT4">
                  <p:embed/>
                </p:oleObj>
              </mc:Choice>
              <mc:Fallback>
                <p:oleObj name="Equation" r:id="rId6" imgW="1231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721" y="1261703"/>
                        <a:ext cx="1256544" cy="11658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" name="Group 494"/>
          <p:cNvGrpSpPr/>
          <p:nvPr/>
        </p:nvGrpSpPr>
        <p:grpSpPr>
          <a:xfrm>
            <a:off x="5954549" y="834620"/>
            <a:ext cx="2915523" cy="1317036"/>
            <a:chOff x="5378593" y="153600"/>
            <a:chExt cx="3280314" cy="1555616"/>
          </a:xfrm>
        </p:grpSpPr>
        <p:pic>
          <p:nvPicPr>
            <p:cNvPr id="496" name="Picture 8">
              <a:extLst>
                <a:ext uri="{FF2B5EF4-FFF2-40B4-BE49-F238E27FC236}">
                  <a16:creationId xmlns="" xmlns:a16="http://schemas.microsoft.com/office/drawing/2014/main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8593" y="153600"/>
              <a:ext cx="3280314" cy="1555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" name="TextBox 496"/>
            <p:cNvSpPr txBox="1"/>
            <p:nvPr/>
          </p:nvSpPr>
          <p:spPr>
            <a:xfrm rot="21147598">
              <a:off x="5493973" y="316076"/>
              <a:ext cx="29641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Khai</a:t>
              </a:r>
              <a:r>
                <a:rPr lang="en-US" dirty="0"/>
                <a:t> </a:t>
              </a:r>
              <a:r>
                <a:rPr lang="en-US" dirty="0" err="1"/>
                <a:t>phương</a:t>
              </a:r>
              <a:r>
                <a:rPr lang="en-US" dirty="0"/>
                <a:t> </a:t>
              </a:r>
              <a:r>
                <a:rPr lang="en-US" dirty="0" err="1"/>
                <a:t>một</a:t>
              </a:r>
              <a:r>
                <a:rPr lang="en-US" dirty="0"/>
                <a:t> </a:t>
              </a:r>
              <a:r>
                <a:rPr lang="en-US" dirty="0" err="1"/>
                <a:t>thương</a:t>
              </a:r>
              <a:endParaRPr lang="en-US" dirty="0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29225"/>
              </p:ext>
            </p:extLst>
          </p:nvPr>
        </p:nvGraphicFramePr>
        <p:xfrm>
          <a:off x="8789323" y="768352"/>
          <a:ext cx="226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9" imgW="2260440" imgH="723600" progId="Equation.DSMT4">
                  <p:embed/>
                </p:oleObj>
              </mc:Choice>
              <mc:Fallback>
                <p:oleObj name="Equation" r:id="rId9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9323" y="768352"/>
                        <a:ext cx="22606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" name="Group 500"/>
          <p:cNvGrpSpPr/>
          <p:nvPr/>
        </p:nvGrpSpPr>
        <p:grpSpPr>
          <a:xfrm rot="21318941">
            <a:off x="5944714" y="1987255"/>
            <a:ext cx="3210801" cy="1156467"/>
            <a:chOff x="5331837" y="1665967"/>
            <a:chExt cx="3336648" cy="1153011"/>
          </a:xfrm>
        </p:grpSpPr>
        <p:pic>
          <p:nvPicPr>
            <p:cNvPr id="502" name="Picture 9">
              <a:extLst>
                <a:ext uri="{FF2B5EF4-FFF2-40B4-BE49-F238E27FC236}">
                  <a16:creationId xmlns="" xmlns:a16="http://schemas.microsoft.com/office/drawing/2014/main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851">
              <a:off x="5331837" y="1665967"/>
              <a:ext cx="3336648" cy="1153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3" name="TextBox 502"/>
            <p:cNvSpPr txBox="1"/>
            <p:nvPr/>
          </p:nvSpPr>
          <p:spPr>
            <a:xfrm rot="1105979">
              <a:off x="6069032" y="2160655"/>
              <a:ext cx="23429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Chia </a:t>
              </a:r>
              <a:r>
                <a:rPr lang="en-US" dirty="0" err="1"/>
                <a:t>hai</a:t>
              </a:r>
              <a:r>
                <a:rPr lang="en-US" dirty="0"/>
                <a:t> </a:t>
              </a:r>
              <a:r>
                <a:rPr lang="en-US" dirty="0" err="1"/>
                <a:t>căn</a:t>
              </a:r>
              <a:r>
                <a:rPr lang="en-US" dirty="0"/>
                <a:t> </a:t>
              </a:r>
              <a:r>
                <a:rPr lang="en-US" dirty="0" err="1"/>
                <a:t>bậc</a:t>
              </a:r>
              <a:r>
                <a:rPr lang="en-US" dirty="0"/>
                <a:t> </a:t>
              </a:r>
              <a:r>
                <a:rPr lang="en-US" dirty="0" err="1"/>
                <a:t>hai</a:t>
              </a:r>
              <a:endParaRPr lang="en-US" dirty="0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38596"/>
              </p:ext>
            </p:extLst>
          </p:nvPr>
        </p:nvGraphicFramePr>
        <p:xfrm>
          <a:off x="9040342" y="2721670"/>
          <a:ext cx="226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12" imgW="2260440" imgH="723600" progId="Equation.DSMT4">
                  <p:embed/>
                </p:oleObj>
              </mc:Choice>
              <mc:Fallback>
                <p:oleObj name="Equation" r:id="rId12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40342" y="2721670"/>
                        <a:ext cx="22606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48975"/>
              </p:ext>
            </p:extLst>
          </p:nvPr>
        </p:nvGraphicFramePr>
        <p:xfrm>
          <a:off x="6707716" y="4305263"/>
          <a:ext cx="2581220" cy="83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4" imgW="2809819" imgH="904886" progId="Equation.DSMT4">
                  <p:embed/>
                </p:oleObj>
              </mc:Choice>
              <mc:Fallback>
                <p:oleObj name="Equation" r:id="rId14" imgW="2809819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7716" y="4305263"/>
                        <a:ext cx="2581220" cy="8312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" name="Picture 10">
            <a:extLst>
              <a:ext uri="{FF2B5EF4-FFF2-40B4-BE49-F238E27FC236}">
                <a16:creationId xmlns="" xmlns:a16="http://schemas.microsoft.com/office/drawing/2014/main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5260">
            <a:off x="4324964" y="3382723"/>
            <a:ext cx="2544451" cy="132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3" name="Picture 7">
            <a:extLst>
              <a:ext uri="{FF2B5EF4-FFF2-40B4-BE49-F238E27FC236}">
                <a16:creationId xmlns="" xmlns:a16="http://schemas.microsoft.com/office/drawing/2014/main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7795">
            <a:off x="4110905" y="1953081"/>
            <a:ext cx="2357506" cy="1758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" name="Picture 5">
            <a:extLst>
              <a:ext uri="{FF2B5EF4-FFF2-40B4-BE49-F238E27FC236}">
                <a16:creationId xmlns="" xmlns:a16="http://schemas.microsoft.com/office/drawing/2014/main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21" y="1607417"/>
            <a:ext cx="2692147" cy="2269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814513" y="2913600"/>
            <a:ext cx="3584269" cy="2063391"/>
            <a:chOff x="1814513" y="2913600"/>
            <a:chExt cx="3584269" cy="2063391"/>
          </a:xfrm>
        </p:grpSpPr>
        <p:sp>
          <p:nvSpPr>
            <p:cNvPr id="37" name="Vertical Scroll 36"/>
            <p:cNvSpPr/>
            <p:nvPr/>
          </p:nvSpPr>
          <p:spPr>
            <a:xfrm>
              <a:off x="1814513" y="2913600"/>
              <a:ext cx="3584269" cy="2063391"/>
            </a:xfrm>
            <a:prstGeom prst="verticalScroll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TextBox 575"/>
            <p:cNvSpPr txBox="1"/>
            <p:nvPr/>
          </p:nvSpPr>
          <p:spPr>
            <a:xfrm>
              <a:off x="2134393" y="3491497"/>
              <a:ext cx="2975752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CHIA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KHAI PHƯƠ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48249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2971751" y="-613686"/>
            <a:ext cx="5418870" cy="8117237"/>
            <a:chOff x="4013226" y="-7912"/>
            <a:chExt cx="4615613" cy="6613521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13226" y="-7912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47230" y="11134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828364" y="271786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042319" y="1123990"/>
            <a:ext cx="8092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ẶN DÒ</a:t>
            </a:r>
            <a:endParaRPr lang="en-US" altLang="zh-CN" sz="3200" b="1" dirty="0">
              <a:solidFill>
                <a:srgbClr val="F3434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="" xmlns:a16="http://schemas.microsoft.com/office/drawing/2014/main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="" xmlns:a16="http://schemas.microsoft.com/office/drawing/2014/main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98619" y="1798662"/>
            <a:ext cx="59322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29; 30; 31; 3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Tr18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9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28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580337" y="-1060616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601604" y="1870587"/>
            <a:ext cx="74970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GIỜ HỌC ĐẾN ĐÂY LÀ KẾT THÚC.</a:t>
            </a:r>
          </a:p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HẸN GẶP LẠI CÁC CON HỌC SINH VÀO GIỜ HỌC SAU.</a:t>
            </a:r>
          </a:p>
          <a:p>
            <a:pPr algn="ctr">
              <a:defRPr/>
            </a:pP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="" xmlns:a16="http://schemas.microsoft.com/office/drawing/2014/main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="" xmlns:a16="http://schemas.microsoft.com/office/drawing/2014/main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1661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443476" y="-1158178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635" name="直接连接符 634"/>
          <p:cNvCxnSpPr/>
          <p:nvPr/>
        </p:nvCxnSpPr>
        <p:spPr>
          <a:xfrm>
            <a:off x="3417029" y="2975107"/>
            <a:ext cx="5349698" cy="0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TextBox 11">
            <a:extLst>
              <a:ext uri="{FF2B5EF4-FFF2-40B4-BE49-F238E27FC236}">
                <a16:creationId xmlns="" xmlns:a16="http://schemas.microsoft.com/office/drawing/2014/main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="" xmlns:a16="http://schemas.microsoft.com/office/drawing/2014/main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8787" y="4016212"/>
            <a:ext cx="2941064" cy="2205798"/>
          </a:xfrm>
          <a:prstGeom prst="rect">
            <a:avLst/>
          </a:prstGeom>
        </p:spPr>
      </p:pic>
      <p:sp>
        <p:nvSpPr>
          <p:cNvPr id="488" name="WordArt 8"/>
          <p:cNvSpPr>
            <a:spLocks noChangeArrowheads="1" noChangeShapeType="1" noTextEdit="1"/>
          </p:cNvSpPr>
          <p:nvPr/>
        </p:nvSpPr>
        <p:spPr bwMode="auto">
          <a:xfrm>
            <a:off x="2468407" y="1641156"/>
            <a:ext cx="7199629" cy="25919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IẾT </a:t>
            </a:r>
            <a:r>
              <a:rPr lang="vi-VN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7</a:t>
            </a:r>
            <a:endParaRPr lang="en-US" sz="3600" b="1" kern="10" smtClean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vi-VN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. LIÊN HỆ GIỮA PHÉP CHIA</a:t>
            </a: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VÀ PHÉP KHAI PHƯƠ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7970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3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7037" y="0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196550" y="247305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79800"/>
              </p:ext>
            </p:extLst>
          </p:nvPr>
        </p:nvGraphicFramePr>
        <p:xfrm>
          <a:off x="623463" y="1241871"/>
          <a:ext cx="15636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4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63" y="1241871"/>
                        <a:ext cx="15636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188"/>
              </p:ext>
            </p:extLst>
          </p:nvPr>
        </p:nvGraphicFramePr>
        <p:xfrm>
          <a:off x="1273243" y="2923644"/>
          <a:ext cx="1774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5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243" y="2923644"/>
                        <a:ext cx="17748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89811"/>
              </p:ext>
            </p:extLst>
          </p:nvPr>
        </p:nvGraphicFramePr>
        <p:xfrm>
          <a:off x="3124761" y="2829643"/>
          <a:ext cx="4295775" cy="126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6" name="Equation" r:id="rId8" imgW="1968480" imgH="571320" progId="Equation.DSMT4">
                  <p:embed/>
                </p:oleObj>
              </mc:Choice>
              <mc:Fallback>
                <p:oleObj name="Equation" r:id="rId8" imgW="1968480" imgH="57132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61" y="2829643"/>
                        <a:ext cx="4295775" cy="126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52335"/>
              </p:ext>
            </p:extLst>
          </p:nvPr>
        </p:nvGraphicFramePr>
        <p:xfrm>
          <a:off x="1196550" y="4206161"/>
          <a:ext cx="1641132" cy="11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" name="Equation" r:id="rId10" imgW="660240" imgH="469800" progId="Equation.DSMT4">
                  <p:embed/>
                </p:oleObj>
              </mc:Choice>
              <mc:Fallback>
                <p:oleObj name="Equation" r:id="rId10" imgW="660240" imgH="469800" progId="Equation.DSMT4">
                  <p:embed/>
                  <p:pic>
                    <p:nvPicPr>
                      <p:cNvPr id="1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50" y="4206161"/>
                        <a:ext cx="1641132" cy="117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9938"/>
              </p:ext>
            </p:extLst>
          </p:nvPr>
        </p:nvGraphicFramePr>
        <p:xfrm>
          <a:off x="2837682" y="4290342"/>
          <a:ext cx="4986045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8" name="Equation" r:id="rId12" imgW="2298600" imgH="482400" progId="Equation.DSMT4">
                  <p:embed/>
                </p:oleObj>
              </mc:Choice>
              <mc:Fallback>
                <p:oleObj name="Equation" r:id="rId12" imgW="2298600" imgH="4824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82" y="4290342"/>
                        <a:ext cx="4986045" cy="107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123977" y="4524063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)</a:t>
            </a:r>
          </a:p>
        </p:txBody>
      </p:sp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36506"/>
              </p:ext>
            </p:extLst>
          </p:nvPr>
        </p:nvGraphicFramePr>
        <p:xfrm>
          <a:off x="2819217" y="1179075"/>
          <a:ext cx="18272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9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17" y="1179075"/>
                        <a:ext cx="18272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77526" y="1179075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373675" y="591417"/>
            <a:ext cx="5439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de-DE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các biểu thức sau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214"/>
              </p:ext>
            </p:extLst>
          </p:nvPr>
        </p:nvGraphicFramePr>
        <p:xfrm>
          <a:off x="6534825" y="1210106"/>
          <a:ext cx="20240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0" name="Equation" r:id="rId16" imgW="799920" imgH="457200" progId="Equation.DSMT4">
                  <p:embed/>
                </p:oleObj>
              </mc:Choice>
              <mc:Fallback>
                <p:oleObj name="Equation" r:id="rId16" imgW="799920" imgH="4572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825" y="1210106"/>
                        <a:ext cx="20240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610600" y="1007073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7283" y="538673"/>
            <a:ext cx="1406396" cy="1406396"/>
          </a:xfrm>
          <a:prstGeom prst="rect">
            <a:avLst/>
          </a:prstGeom>
        </p:spPr>
      </p:pic>
      <p:graphicFrame>
        <p:nvGraphicFramePr>
          <p:cNvPr id="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43337"/>
              </p:ext>
            </p:extLst>
          </p:nvPr>
        </p:nvGraphicFramePr>
        <p:xfrm>
          <a:off x="1054371" y="5327905"/>
          <a:ext cx="6692901" cy="139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1" name="Equation" r:id="rId19" imgW="3111480" imgH="583920" progId="Equation.DSMT4">
                  <p:embed/>
                </p:oleObj>
              </mc:Choice>
              <mc:Fallback>
                <p:oleObj name="Equation" r:id="rId19" imgW="3111480" imgH="58392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1" y="5327905"/>
                        <a:ext cx="6692901" cy="1393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123977" y="5415248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38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  <p:bldP spid="18" grpId="0"/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4</a:t>
            </a:fld>
            <a:endParaRPr lang="en-US" noProof="0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38761" y="818148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9913"/>
              </p:ext>
            </p:extLst>
          </p:nvPr>
        </p:nvGraphicFramePr>
        <p:xfrm>
          <a:off x="1915518" y="2394541"/>
          <a:ext cx="1616450" cy="114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518" y="2394541"/>
                        <a:ext cx="1616450" cy="114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75907"/>
              </p:ext>
            </p:extLst>
          </p:nvPr>
        </p:nvGraphicFramePr>
        <p:xfrm>
          <a:off x="1918918" y="3638809"/>
          <a:ext cx="14859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6" imgW="583920" imgH="469800" progId="Equation.DSMT4">
                  <p:embed/>
                </p:oleObj>
              </mc:Choice>
              <mc:Fallback>
                <p:oleObj name="Equation" r:id="rId6" imgW="583920" imgH="469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8918" y="3638809"/>
                        <a:ext cx="14859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1233012" y="1666379"/>
            <a:ext cx="2171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 Tính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6317241" y="1690738"/>
            <a:ext cx="5247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Rút gọn biểu thức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675871" y="3568596"/>
            <a:ext cx="3700508" cy="1227138"/>
            <a:chOff x="6556375" y="3000375"/>
            <a:chExt cx="3700508" cy="122713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285656"/>
                </p:ext>
              </p:extLst>
            </p:nvPr>
          </p:nvGraphicFramePr>
          <p:xfrm>
            <a:off x="6556375" y="3000375"/>
            <a:ext cx="216535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1" name="Equation" r:id="rId8" imgW="850680" imgH="482400" progId="Equation.DSMT4">
                    <p:embed/>
                  </p:oleObj>
                </mc:Choice>
                <mc:Fallback>
                  <p:oleObj name="Equation" r:id="rId8" imgW="850680" imgH="4824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6375" y="3000375"/>
                          <a:ext cx="2165350" cy="1227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445470"/>
                </p:ext>
              </p:extLst>
            </p:nvPr>
          </p:nvGraphicFramePr>
          <p:xfrm>
            <a:off x="9352008" y="3394229"/>
            <a:ext cx="9048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2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52008" y="3394229"/>
                          <a:ext cx="9048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8704360" y="3363934"/>
              <a:ext cx="7871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675871" y="2259419"/>
            <a:ext cx="4253344" cy="1227137"/>
            <a:chOff x="6765926" y="1710850"/>
            <a:chExt cx="4253344" cy="122713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02525"/>
                </p:ext>
              </p:extLst>
            </p:nvPr>
          </p:nvGraphicFramePr>
          <p:xfrm>
            <a:off x="6765926" y="1710850"/>
            <a:ext cx="1744662" cy="1227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3" name="Equation" r:id="rId12" imgW="685800" imgH="482400" progId="Equation.DSMT4">
                    <p:embed/>
                  </p:oleObj>
                </mc:Choice>
                <mc:Fallback>
                  <p:oleObj name="Equation" r:id="rId12" imgW="685800" imgH="482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65926" y="1710850"/>
                          <a:ext cx="1744662" cy="1227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84087"/>
                </p:ext>
              </p:extLst>
            </p:nvPr>
          </p:nvGraphicFramePr>
          <p:xfrm>
            <a:off x="9177770" y="2210567"/>
            <a:ext cx="18415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4" name="Equation" r:id="rId14" imgW="723600" imgH="203040" progId="Equation.DSMT4">
                    <p:embed/>
                  </p:oleObj>
                </mc:Choice>
                <mc:Fallback>
                  <p:oleObj name="Equation" r:id="rId14" imgW="723600" imgH="2030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177770" y="2210567"/>
                          <a:ext cx="1841500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8475542" y="2107839"/>
              <a:ext cx="8987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95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5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0110" y="0"/>
            <a:ext cx="1237211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3816928" y="928704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721554" y="1331020"/>
            <a:ext cx="1399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16143"/>
              </p:ext>
            </p:extLst>
          </p:nvPr>
        </p:nvGraphicFramePr>
        <p:xfrm>
          <a:off x="933275" y="1998114"/>
          <a:ext cx="4134245" cy="107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275" y="1998114"/>
                        <a:ext cx="4134245" cy="107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76764"/>
              </p:ext>
            </p:extLst>
          </p:nvPr>
        </p:nvGraphicFramePr>
        <p:xfrm>
          <a:off x="5843040" y="2035713"/>
          <a:ext cx="4045758" cy="112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040" y="2035713"/>
                        <a:ext cx="4045758" cy="112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614074" y="3088667"/>
            <a:ext cx="1614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78552"/>
              </p:ext>
            </p:extLst>
          </p:nvPr>
        </p:nvGraphicFramePr>
        <p:xfrm>
          <a:off x="774128" y="3806966"/>
          <a:ext cx="6536168" cy="118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8" imgW="2501640" imgH="571320" progId="Equation.DSMT4">
                  <p:embed/>
                </p:oleObj>
              </mc:Choice>
              <mc:Fallback>
                <p:oleObj name="Equation" r:id="rId8" imgW="2501640" imgH="571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128" y="3806966"/>
                        <a:ext cx="6536168" cy="118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7407278" y="402292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04766"/>
              </p:ext>
            </p:extLst>
          </p:nvPr>
        </p:nvGraphicFramePr>
        <p:xfrm>
          <a:off x="8089195" y="4045387"/>
          <a:ext cx="1852998" cy="50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9195" y="4045387"/>
                        <a:ext cx="1852998" cy="50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28164"/>
              </p:ext>
            </p:extLst>
          </p:nvPr>
        </p:nvGraphicFramePr>
        <p:xfrm>
          <a:off x="774128" y="5400538"/>
          <a:ext cx="7978139" cy="106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12" imgW="3429000" imgH="520560" progId="Equation.DSMT4">
                  <p:embed/>
                </p:oleObj>
              </mc:Choice>
              <mc:Fallback>
                <p:oleObj name="Equation" r:id="rId12" imgW="3429000" imgH="520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128" y="5400538"/>
                        <a:ext cx="7978139" cy="106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8874255" y="5513941"/>
            <a:ext cx="834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65591"/>
              </p:ext>
            </p:extLst>
          </p:nvPr>
        </p:nvGraphicFramePr>
        <p:xfrm>
          <a:off x="9573286" y="5513941"/>
          <a:ext cx="95949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3286" y="5513941"/>
                        <a:ext cx="95949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65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9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6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3626" y="0"/>
            <a:ext cx="12743723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2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424" y="177075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943284" y="1192107"/>
            <a:ext cx="6627750" cy="5693866"/>
            <a:chOff x="2994669" y="1164398"/>
            <a:chExt cx="6627750" cy="5693866"/>
          </a:xfrm>
        </p:grpSpPr>
        <p:sp>
          <p:nvSpPr>
            <p:cNvPr id="6" name="TextBox 5"/>
            <p:cNvSpPr txBox="1"/>
            <p:nvPr/>
          </p:nvSpPr>
          <p:spPr>
            <a:xfrm>
              <a:off x="2994669" y="1164398"/>
              <a:ext cx="6358082" cy="5693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g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,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y ở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500 m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00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237150"/>
                </p:ext>
              </p:extLst>
            </p:nvPr>
          </p:nvGraphicFramePr>
          <p:xfrm>
            <a:off x="5125607" y="1958254"/>
            <a:ext cx="13589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7" name="Equation" r:id="rId6" imgW="507960" imgH="241200" progId="Equation.DSMT4">
                    <p:embed/>
                  </p:oleObj>
                </mc:Choice>
                <mc:Fallback>
                  <p:oleObj name="Equation" r:id="rId6" imgW="507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5607" y="1958254"/>
                          <a:ext cx="1358900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571773"/>
                </p:ext>
              </p:extLst>
            </p:nvPr>
          </p:nvGraphicFramePr>
          <p:xfrm>
            <a:off x="8036507" y="2449946"/>
            <a:ext cx="15859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8" name="Equation" r:id="rId8" imgW="927000" imgH="253800" progId="Equation.DSMT4">
                    <p:embed/>
                  </p:oleObj>
                </mc:Choice>
                <mc:Fallback>
                  <p:oleObj name="Equation" r:id="rId8" imgW="927000" imgH="253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36507" y="2449946"/>
                          <a:ext cx="1585912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885720"/>
                </p:ext>
              </p:extLst>
            </p:nvPr>
          </p:nvGraphicFramePr>
          <p:xfrm>
            <a:off x="3018848" y="2970718"/>
            <a:ext cx="220095" cy="37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9" name="Equation" r:id="rId10" imgW="88560" imgH="152280" progId="Equation.DSMT4">
                    <p:embed/>
                  </p:oleObj>
                </mc:Choice>
                <mc:Fallback>
                  <p:oleObj name="Equation" r:id="rId10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8848" y="2970718"/>
                          <a:ext cx="220095" cy="37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037708"/>
                </p:ext>
              </p:extLst>
            </p:nvPr>
          </p:nvGraphicFramePr>
          <p:xfrm>
            <a:off x="6282426" y="2982511"/>
            <a:ext cx="3159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0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82426" y="2982511"/>
                          <a:ext cx="315913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7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376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733" y="169638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3637" y="1868739"/>
            <a:ext cx="95601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ả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84651"/>
              </p:ext>
            </p:extLst>
          </p:nvPr>
        </p:nvGraphicFramePr>
        <p:xfrm>
          <a:off x="4839257" y="2821934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9257" y="2821934"/>
                        <a:ext cx="27527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71771" y="3182283"/>
            <a:ext cx="321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33512"/>
              </p:ext>
            </p:extLst>
          </p:nvPr>
        </p:nvGraphicFramePr>
        <p:xfrm>
          <a:off x="5373688" y="3259138"/>
          <a:ext cx="1063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Equation" r:id="rId8" imgW="672840" imgH="291960" progId="Equation.DSMT4">
                  <p:embed/>
                </p:oleObj>
              </mc:Choice>
              <mc:Fallback>
                <p:oleObj name="Equation" r:id="rId8" imgW="672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3688" y="3259138"/>
                        <a:ext cx="1063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85136" y="3807724"/>
            <a:ext cx="1415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09584"/>
              </p:ext>
            </p:extLst>
          </p:nvPr>
        </p:nvGraphicFramePr>
        <p:xfrm>
          <a:off x="3001814" y="3679275"/>
          <a:ext cx="61436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10" imgW="3111480" imgH="660240" progId="Equation.DSMT4">
                  <p:embed/>
                </p:oleObj>
              </mc:Choice>
              <mc:Fallback>
                <p:oleObj name="Equation" r:id="rId10" imgW="3111480" imgH="660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1814" y="3679275"/>
                        <a:ext cx="61436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67969" y="4506073"/>
            <a:ext cx="8200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,2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42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8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7462" y="85728"/>
            <a:ext cx="12130250" cy="6615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85750" y="373606"/>
            <a:ext cx="2716064" cy="2298157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2" y="4122253"/>
            <a:ext cx="2580460" cy="258046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707053" y="733246"/>
            <a:ext cx="7401850" cy="6124754"/>
            <a:chOff x="2994670" y="1164398"/>
            <a:chExt cx="5444369" cy="6124754"/>
          </a:xfrm>
        </p:grpSpPr>
        <p:sp>
          <p:nvSpPr>
            <p:cNvPr id="6" name="TextBox 5"/>
            <p:cNvSpPr txBox="1"/>
            <p:nvPr/>
          </p:nvSpPr>
          <p:spPr>
            <a:xfrm>
              <a:off x="2994670" y="1164398"/>
              <a:ext cx="5444369" cy="6124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 (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 (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et )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8 m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ungee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ungee so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98756"/>
                </p:ext>
              </p:extLst>
            </p:nvPr>
          </p:nvGraphicFramePr>
          <p:xfrm>
            <a:off x="4696354" y="3149762"/>
            <a:ext cx="1442495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name="Equation" r:id="rId5" imgW="583920" imgH="469800" progId="Equation.DSMT4">
                    <p:embed/>
                  </p:oleObj>
                </mc:Choice>
                <mc:Fallback>
                  <p:oleObj name="Equation" r:id="rId5" imgW="583920" imgH="469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96354" y="3149762"/>
                          <a:ext cx="1442495" cy="1069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423738" y="17464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239" y="2087156"/>
            <a:ext cx="3151863" cy="218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24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9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61750" y="154826"/>
            <a:ext cx="12130250" cy="6615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7333" y="154826"/>
            <a:ext cx="2709660" cy="2314182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706087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69" y="4061085"/>
            <a:ext cx="2580460" cy="25804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9464" y="119458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4490" y="474023"/>
            <a:ext cx="2917510" cy="201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2166710" y="734013"/>
            <a:ext cx="9495698" cy="6124754"/>
            <a:chOff x="2166710" y="734013"/>
            <a:chExt cx="9495698" cy="6124754"/>
          </a:xfrm>
        </p:grpSpPr>
        <p:grpSp>
          <p:nvGrpSpPr>
            <p:cNvPr id="13" name="Group 12"/>
            <p:cNvGrpSpPr/>
            <p:nvPr/>
          </p:nvGrpSpPr>
          <p:grpSpPr>
            <a:xfrm>
              <a:off x="2166710" y="734013"/>
              <a:ext cx="9495698" cy="6124754"/>
              <a:chOff x="2166710" y="734013"/>
              <a:chExt cx="9495698" cy="612475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2166710" y="734013"/>
                <a:ext cx="9495698" cy="6124754"/>
                <a:chOff x="4041392" y="1108775"/>
                <a:chExt cx="5506907" cy="6580823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4041392" y="1108775"/>
                  <a:ext cx="5506907" cy="6580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8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8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:</a:t>
                  </a: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ả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ungee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,75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ây</a:t>
                  </a:r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ta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â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ảy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ungee so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60,07.</a:t>
                  </a:r>
                </a:p>
                <a:p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561243"/>
                    </p:ext>
                  </p:extLst>
                </p:nvPr>
              </p:nvGraphicFramePr>
              <p:xfrm>
                <a:off x="6423699" y="4512726"/>
                <a:ext cx="734791" cy="1058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5" name="Equation" r:id="rId6" imgW="583920" imgH="469800" progId="Equation.DSMT4">
                        <p:embed/>
                      </p:oleObj>
                    </mc:Choice>
                    <mc:Fallback>
                      <p:oleObj name="Equation" r:id="rId6" imgW="58392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23699" y="4512726"/>
                              <a:ext cx="734791" cy="10581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6035614"/>
                    </p:ext>
                  </p:extLst>
                </p:nvPr>
              </p:nvGraphicFramePr>
              <p:xfrm>
                <a:off x="4823826" y="2692668"/>
                <a:ext cx="1528700" cy="11660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6" name="Equation" r:id="rId8" imgW="1155600" imgH="469800" progId="Equation.DSMT4">
                        <p:embed/>
                      </p:oleObj>
                    </mc:Choice>
                    <mc:Fallback>
                      <p:oleObj name="Equation" r:id="rId8" imgW="115560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23826" y="2692668"/>
                              <a:ext cx="1528700" cy="116607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0461917"/>
                    </p:ext>
                  </p:extLst>
                </p:nvPr>
              </p:nvGraphicFramePr>
              <p:xfrm>
                <a:off x="4661908" y="5485596"/>
                <a:ext cx="3808296" cy="11924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7" name="Equation" r:id="rId10" imgW="2844720" imgH="469800" progId="Equation.DSMT4">
                        <p:embed/>
                      </p:oleObj>
                    </mc:Choice>
                    <mc:Fallback>
                      <p:oleObj name="Equation" r:id="rId10" imgW="2844720" imgH="4698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1908" y="5485596"/>
                              <a:ext cx="3808296" cy="119242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2134165"/>
                    </p:ext>
                  </p:extLst>
                </p:nvPr>
              </p:nvGraphicFramePr>
              <p:xfrm>
                <a:off x="6725119" y="1729712"/>
                <a:ext cx="788176" cy="1156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8" name="Equation" r:id="rId12" imgW="583920" imgH="469800" progId="Equation.DSMT4">
                        <p:embed/>
                      </p:oleObj>
                    </mc:Choice>
                    <mc:Fallback>
                      <p:oleObj name="Equation" r:id="rId12" imgW="583920" imgH="4698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5119" y="1729712"/>
                              <a:ext cx="788176" cy="115615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9220640"/>
                  </p:ext>
                </p:extLst>
              </p:nvPr>
            </p:nvGraphicFramePr>
            <p:xfrm>
              <a:off x="3494795" y="1651909"/>
              <a:ext cx="1232956" cy="431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9" name="Equation" r:id="rId14" imgW="507960" imgH="177480" progId="Equation.DSMT4">
                      <p:embed/>
                    </p:oleObj>
                  </mc:Choice>
                  <mc:Fallback>
                    <p:oleObj name="Equation" r:id="rId14" imgW="5079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494795" y="1651909"/>
                            <a:ext cx="1232956" cy="4315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972"/>
                </p:ext>
              </p:extLst>
            </p:nvPr>
          </p:nvGraphicFramePr>
          <p:xfrm>
            <a:off x="3391186" y="4240410"/>
            <a:ext cx="763263" cy="396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0" name="Equation" r:id="rId16" imgW="317160" imgH="164880" progId="Equation.DSMT4">
                    <p:embed/>
                  </p:oleObj>
                </mc:Choice>
                <mc:Fallback>
                  <p:oleObj name="Equation" r:id="rId16" imgW="3171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91186" y="4240410"/>
                          <a:ext cx="763263" cy="3968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746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EF6C8FF-3D90-457B-9108-406F928CD7CB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16c05727-aa75-4e4a-9b5f-8a80a1165891"/>
    <ds:schemaRef ds:uri="71af3243-3dd4-4a8d-8c0d-dd76da1f02a5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03</Words>
  <Application>Microsoft Office PowerPoint</Application>
  <PresentationFormat>Widescreen</PresentationFormat>
  <Paragraphs>123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微软雅黑</vt:lpstr>
      <vt:lpstr>ＭＳ Ｐゴシック</vt:lpstr>
      <vt:lpstr>Arial</vt:lpstr>
      <vt:lpstr>Calibri</vt:lpstr>
      <vt:lpstr>Calibri Light</vt:lpstr>
      <vt:lpstr>Franklin Gothic Book</vt:lpstr>
      <vt:lpstr>Times New Roman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7T18:23:58Z</dcterms:created>
  <dcterms:modified xsi:type="dcterms:W3CDTF">2021-09-23T03:3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